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7922" w:rsidRPr="00A70839" w:rsidRDefault="000A1475" w:rsidP="000A1475">
      <w:pPr>
        <w:spacing w:after="0"/>
        <w:rPr>
          <w:rFonts w:ascii="Comic Sans MS" w:hAnsi="Comic Sans MS"/>
          <w:b/>
          <w:sz w:val="16"/>
          <w:szCs w:val="16"/>
        </w:rPr>
      </w:pPr>
      <w:r>
        <w:rPr>
          <w:rFonts w:ascii="Comic Sans MS" w:hAnsi="Comic Sans MS"/>
          <w:b/>
        </w:rPr>
        <w:t>Person A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Person B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</w:p>
    <w:p w:rsidR="000A1475" w:rsidRDefault="00582A0F" w:rsidP="000A1475">
      <w:pPr>
        <w:spacing w:after="0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Simplifying Trigonometric Expressions</w:t>
      </w:r>
      <w:r w:rsidR="000A1475">
        <w:rPr>
          <w:rFonts w:ascii="Comic Sans MS" w:hAnsi="Comic Sans MS"/>
          <w:b/>
        </w:rPr>
        <w:t xml:space="preserve"> Row Game</w:t>
      </w:r>
    </w:p>
    <w:p w:rsidR="0047339E" w:rsidRPr="0047339E" w:rsidRDefault="0047339E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AC39F6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 xml:space="preserve">Person A </w:t>
      </w:r>
      <w:r w:rsidR="00582A0F">
        <w:rPr>
          <w:rFonts w:ascii="Comic Sans MS" w:hAnsi="Comic Sans MS"/>
          <w:sz w:val="20"/>
          <w:szCs w:val="20"/>
        </w:rPr>
        <w:t>simplifies the expressions</w:t>
      </w:r>
      <w:r w:rsidRPr="00AC39F6">
        <w:rPr>
          <w:rFonts w:ascii="Comic Sans MS" w:hAnsi="Comic Sans MS"/>
          <w:sz w:val="20"/>
          <w:szCs w:val="20"/>
        </w:rPr>
        <w:t xml:space="preserve"> in column A while person B </w:t>
      </w:r>
      <w:r w:rsidR="00582A0F">
        <w:rPr>
          <w:rFonts w:ascii="Comic Sans MS" w:hAnsi="Comic Sans MS"/>
          <w:sz w:val="20"/>
          <w:szCs w:val="20"/>
        </w:rPr>
        <w:t>simplifies the expressions</w:t>
      </w:r>
      <w:r w:rsidRPr="00AC39F6">
        <w:rPr>
          <w:rFonts w:ascii="Comic Sans MS" w:hAnsi="Comic Sans MS"/>
          <w:sz w:val="20"/>
          <w:szCs w:val="20"/>
        </w:rPr>
        <w:t xml:space="preserve"> in column B.</w:t>
      </w:r>
    </w:p>
    <w:p w:rsidR="000A1475" w:rsidRPr="00AC39F6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 xml:space="preserve">As you </w:t>
      </w:r>
      <w:r w:rsidR="00582A0F">
        <w:rPr>
          <w:rFonts w:ascii="Comic Sans MS" w:hAnsi="Comic Sans MS"/>
          <w:sz w:val="20"/>
          <w:szCs w:val="20"/>
        </w:rPr>
        <w:t xml:space="preserve">simplify each expression, check </w:t>
      </w:r>
      <w:r w:rsidRPr="00AC39F6">
        <w:rPr>
          <w:rFonts w:ascii="Comic Sans MS" w:hAnsi="Comic Sans MS"/>
          <w:sz w:val="20"/>
          <w:szCs w:val="20"/>
        </w:rPr>
        <w:t>with the other person.</w:t>
      </w:r>
    </w:p>
    <w:p w:rsidR="000A1475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The answers should be the same.  If they are not, you must work together to find your mistake.</w:t>
      </w:r>
    </w:p>
    <w:p w:rsidR="0047339E" w:rsidRPr="0047339E" w:rsidRDefault="0047339E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47339E" w:rsidRDefault="0047339E" w:rsidP="000A1475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                             </w:t>
      </w:r>
      <w:r w:rsidRPr="0047339E">
        <w:rPr>
          <w:rFonts w:ascii="Comic Sans MS" w:hAnsi="Comic Sans MS"/>
          <w:b/>
        </w:rPr>
        <w:t xml:space="preserve">Column </w:t>
      </w:r>
      <w:proofErr w:type="gramStart"/>
      <w:r w:rsidRPr="0047339E">
        <w:rPr>
          <w:rFonts w:ascii="Comic Sans MS" w:hAnsi="Comic Sans MS"/>
          <w:b/>
        </w:rPr>
        <w:t>A</w:t>
      </w:r>
      <w:proofErr w:type="gramEnd"/>
      <w:r>
        <w:rPr>
          <w:rFonts w:ascii="Comic Sans MS" w:hAnsi="Comic Sans MS"/>
          <w:b/>
        </w:rPr>
        <w:t xml:space="preserve">                                                Column 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30"/>
        <w:gridCol w:w="5586"/>
      </w:tblGrid>
      <w:tr w:rsidR="0059596A" w:rsidRPr="00A9669A" w:rsidTr="008969B7">
        <w:tc>
          <w:tcPr>
            <w:tcW w:w="5430" w:type="dxa"/>
          </w:tcPr>
          <w:p w:rsidR="0059596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582A0F" w:rsidRPr="00582A0F">
              <w:rPr>
                <w:rFonts w:ascii="Comic Sans MS" w:hAnsi="Comic Sans MS"/>
                <w:position w:val="-22"/>
                <w:sz w:val="20"/>
                <w:szCs w:val="20"/>
              </w:rPr>
              <w:object w:dxaOrig="600" w:dyaOrig="600" w14:anchorId="67B8CF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6" type="#_x0000_t75" style="width:29.8pt;height:29.8pt" o:ole="">
                  <v:imagedata r:id="rId6" o:title=""/>
                </v:shape>
                <o:OLEObject Type="Embed" ProgID="Equation.DSMT4" ShapeID="_x0000_i1116" DrawAspect="Content" ObjectID="_1424802369" r:id="rId7"/>
              </w:object>
            </w:r>
          </w:p>
          <w:p w:rsidR="0059596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6401A" w:rsidRDefault="0066401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Pr="00A9669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59596A" w:rsidRDefault="00EF1795" w:rsidP="001E007E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</w:t>
            </w:r>
            <w:r w:rsidR="0059596A">
              <w:rPr>
                <w:rFonts w:ascii="Comic Sans MS" w:hAnsi="Comic Sans MS"/>
                <w:sz w:val="20"/>
                <w:szCs w:val="20"/>
              </w:rPr>
              <w:t xml:space="preserve">.  </w:t>
            </w:r>
            <w:r w:rsidR="00582A0F" w:rsidRPr="00582A0F">
              <w:rPr>
                <w:rFonts w:ascii="Comic Sans MS" w:hAnsi="Comic Sans MS"/>
                <w:position w:val="-22"/>
                <w:sz w:val="20"/>
                <w:szCs w:val="20"/>
              </w:rPr>
              <w:object w:dxaOrig="1320" w:dyaOrig="600">
                <v:shape id="_x0000_i1117" type="#_x0000_t75" style="width:65.8pt;height:29.8pt" o:ole="">
                  <v:imagedata r:id="rId8" o:title=""/>
                </v:shape>
                <o:OLEObject Type="Embed" ProgID="Equation.DSMT4" ShapeID="_x0000_i1117" DrawAspect="Content" ObjectID="_1424802370" r:id="rId9"/>
              </w:object>
            </w:r>
          </w:p>
        </w:tc>
      </w:tr>
      <w:tr w:rsidR="0059596A" w:rsidRPr="00A9669A" w:rsidTr="008969B7">
        <w:tc>
          <w:tcPr>
            <w:tcW w:w="5430" w:type="dxa"/>
          </w:tcPr>
          <w:p w:rsidR="0059596A" w:rsidRDefault="0059596A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 </w:t>
            </w:r>
            <w:r w:rsidR="00582A0F" w:rsidRPr="00582A0F">
              <w:rPr>
                <w:rFonts w:ascii="Comic Sans MS" w:hAnsi="Comic Sans MS"/>
                <w:position w:val="-22"/>
                <w:sz w:val="20"/>
                <w:szCs w:val="20"/>
              </w:rPr>
              <w:object w:dxaOrig="1320" w:dyaOrig="600">
                <v:shape id="_x0000_i1118" type="#_x0000_t75" style="width:65.8pt;height:29.8pt" o:ole="">
                  <v:imagedata r:id="rId10" o:title=""/>
                </v:shape>
                <o:OLEObject Type="Embed" ProgID="Equation.DSMT4" ShapeID="_x0000_i1118" DrawAspect="Content" ObjectID="_1424802371" r:id="rId11"/>
              </w:object>
            </w:r>
          </w:p>
          <w:p w:rsidR="0059596A" w:rsidRDefault="0059596A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Default="0059596A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6401A" w:rsidRDefault="0066401A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Pr="00A9669A" w:rsidRDefault="0059596A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59596A" w:rsidRPr="0047339E" w:rsidRDefault="0059596A" w:rsidP="001E007E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 </w:t>
            </w:r>
            <w:r w:rsidR="00582A0F" w:rsidRPr="00582A0F">
              <w:rPr>
                <w:rFonts w:ascii="Comic Sans MS" w:hAnsi="Comic Sans MS"/>
                <w:position w:val="-22"/>
                <w:sz w:val="20"/>
                <w:szCs w:val="20"/>
              </w:rPr>
              <w:object w:dxaOrig="600" w:dyaOrig="600">
                <v:shape id="_x0000_i1119" type="#_x0000_t75" style="width:29.8pt;height:29.8pt" o:ole="">
                  <v:imagedata r:id="rId12" o:title=""/>
                </v:shape>
                <o:OLEObject Type="Embed" ProgID="Equation.DSMT4" ShapeID="_x0000_i1119" DrawAspect="Content" ObjectID="_1424802372" r:id="rId13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</w:tc>
      </w:tr>
      <w:tr w:rsidR="0059596A" w:rsidRPr="00A9669A" w:rsidTr="008969B7">
        <w:tc>
          <w:tcPr>
            <w:tcW w:w="5430" w:type="dxa"/>
          </w:tcPr>
          <w:p w:rsidR="0059596A" w:rsidRDefault="0059596A" w:rsidP="008969B7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  </w:t>
            </w:r>
            <w:r w:rsidR="00582A0F" w:rsidRPr="00582A0F">
              <w:rPr>
                <w:rFonts w:ascii="Comic Sans MS" w:hAnsi="Comic Sans MS"/>
                <w:position w:val="-6"/>
                <w:sz w:val="20"/>
                <w:szCs w:val="20"/>
              </w:rPr>
              <w:object w:dxaOrig="1579" w:dyaOrig="279">
                <v:shape id="_x0000_i1120" type="#_x0000_t75" style="width:79.45pt;height:13.65pt" o:ole="">
                  <v:imagedata r:id="rId14" o:title=""/>
                </v:shape>
                <o:OLEObject Type="Embed" ProgID="Equation.DSMT4" ShapeID="_x0000_i1120" DrawAspect="Content" ObjectID="_1424802373" r:id="rId15"/>
              </w:object>
            </w:r>
          </w:p>
          <w:p w:rsidR="0059596A" w:rsidRDefault="0059596A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Default="0059596A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6401A" w:rsidRDefault="0066401A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Pr="00A9669A" w:rsidRDefault="0059596A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59596A" w:rsidRPr="00A9669A" w:rsidRDefault="0059596A" w:rsidP="00A9669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  </w:t>
            </w:r>
            <w:r w:rsidR="00582A0F" w:rsidRPr="00582A0F">
              <w:rPr>
                <w:rFonts w:ascii="Comic Sans MS" w:hAnsi="Comic Sans MS"/>
                <w:position w:val="-6"/>
                <w:sz w:val="20"/>
                <w:szCs w:val="20"/>
              </w:rPr>
              <w:object w:dxaOrig="2240" w:dyaOrig="320">
                <v:shape id="_x0000_i1121" type="#_x0000_t75" style="width:111.7pt;height:16.15pt" o:ole="">
                  <v:imagedata r:id="rId16" o:title=""/>
                </v:shape>
                <o:OLEObject Type="Embed" ProgID="Equation.DSMT4" ShapeID="_x0000_i1121" DrawAspect="Content" ObjectID="_1424802374" r:id="rId17"/>
              </w:object>
            </w:r>
          </w:p>
        </w:tc>
      </w:tr>
      <w:tr w:rsidR="0059596A" w:rsidRPr="00A9669A" w:rsidTr="008969B7">
        <w:tc>
          <w:tcPr>
            <w:tcW w:w="5430" w:type="dxa"/>
          </w:tcPr>
          <w:p w:rsidR="0059596A" w:rsidRDefault="0059596A" w:rsidP="001E007E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 </w:t>
            </w:r>
            <w:r w:rsidR="00582A0F" w:rsidRPr="00582A0F">
              <w:rPr>
                <w:rFonts w:ascii="Comic Sans MS" w:hAnsi="Comic Sans MS"/>
                <w:position w:val="-6"/>
                <w:sz w:val="20"/>
                <w:szCs w:val="20"/>
              </w:rPr>
              <w:object w:dxaOrig="2280" w:dyaOrig="320">
                <v:shape id="_x0000_i1122" type="#_x0000_t75" style="width:114.2pt;height:16.15pt" o:ole="">
                  <v:imagedata r:id="rId18" o:title=""/>
                </v:shape>
                <o:OLEObject Type="Embed" ProgID="Equation.DSMT4" ShapeID="_x0000_i1122" DrawAspect="Content" ObjectID="_1424802375" r:id="rId19"/>
              </w:object>
            </w:r>
          </w:p>
          <w:p w:rsidR="0059596A" w:rsidRDefault="0059596A" w:rsidP="001E007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6401A" w:rsidRDefault="0066401A" w:rsidP="001E007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Default="0059596A" w:rsidP="001E007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1E007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Pr="00A9669A" w:rsidRDefault="0059596A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59596A" w:rsidRDefault="0059596A" w:rsidP="001E007E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 </w:t>
            </w:r>
            <w:r w:rsidR="00582A0F" w:rsidRPr="00582A0F">
              <w:rPr>
                <w:rFonts w:ascii="Comic Sans MS" w:hAnsi="Comic Sans MS"/>
                <w:position w:val="-6"/>
                <w:sz w:val="20"/>
                <w:szCs w:val="20"/>
              </w:rPr>
              <w:object w:dxaOrig="1579" w:dyaOrig="279">
                <v:shape id="_x0000_i1123" type="#_x0000_t75" style="width:79.45pt;height:13.65pt" o:ole="">
                  <v:imagedata r:id="rId20" o:title=""/>
                </v:shape>
                <o:OLEObject Type="Embed" ProgID="Equation.DSMT4" ShapeID="_x0000_i1123" DrawAspect="Content" ObjectID="_1424802376" r:id="rId21"/>
              </w:object>
            </w:r>
          </w:p>
          <w:p w:rsidR="0059596A" w:rsidRPr="00A9669A" w:rsidRDefault="0059596A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59596A" w:rsidRPr="00A9669A" w:rsidTr="008969B7">
        <w:tc>
          <w:tcPr>
            <w:tcW w:w="5430" w:type="dxa"/>
          </w:tcPr>
          <w:p w:rsidR="0059596A" w:rsidRDefault="0059596A" w:rsidP="00477774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5.  </w:t>
            </w:r>
            <w:r w:rsidR="00582A0F" w:rsidRPr="00582A0F">
              <w:rPr>
                <w:rFonts w:ascii="Comic Sans MS" w:hAnsi="Comic Sans MS"/>
                <w:position w:val="-22"/>
                <w:sz w:val="20"/>
                <w:szCs w:val="20"/>
              </w:rPr>
              <w:object w:dxaOrig="1140" w:dyaOrig="600" w14:anchorId="4623700C">
                <v:shape id="_x0000_i1125" type="#_x0000_t75" style="width:57.1pt;height:29.8pt" o:ole="">
                  <v:imagedata r:id="rId22" o:title=""/>
                </v:shape>
                <o:OLEObject Type="Embed" ProgID="Equation.DSMT4" ShapeID="_x0000_i1125" DrawAspect="Content" ObjectID="_1424802377" r:id="rId23"/>
              </w:object>
            </w:r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Pr="00A9669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59596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5.  </w:t>
            </w:r>
            <w:r w:rsidR="00582A0F" w:rsidRPr="00582A0F">
              <w:rPr>
                <w:rFonts w:ascii="Comic Sans MS" w:hAnsi="Comic Sans MS"/>
                <w:position w:val="-24"/>
                <w:sz w:val="20"/>
                <w:szCs w:val="20"/>
              </w:rPr>
              <w:object w:dxaOrig="1500" w:dyaOrig="620" w14:anchorId="23C3FEB4">
                <v:shape id="_x0000_i1124" type="#_x0000_t75" style="width:74.5pt;height:31.05pt" o:ole="">
                  <v:imagedata r:id="rId24" o:title=""/>
                </v:shape>
                <o:OLEObject Type="Embed" ProgID="Equation.DSMT4" ShapeID="_x0000_i1124" DrawAspect="Content" ObjectID="_1424802378" r:id="rId25"/>
              </w:object>
            </w:r>
          </w:p>
          <w:p w:rsidR="0059596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9596A" w:rsidRDefault="0059596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6401A" w:rsidRPr="00A9669A" w:rsidRDefault="0066401A" w:rsidP="00EE4638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EE5B7A" w:rsidRPr="00A9669A" w:rsidTr="008969B7">
        <w:tc>
          <w:tcPr>
            <w:tcW w:w="5430" w:type="dxa"/>
          </w:tcPr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6.  </w:t>
            </w:r>
            <w:r w:rsidRPr="00582A0F">
              <w:rPr>
                <w:rFonts w:ascii="Comic Sans MS" w:hAnsi="Comic Sans MS"/>
                <w:position w:val="-24"/>
                <w:sz w:val="20"/>
                <w:szCs w:val="20"/>
              </w:rPr>
              <w:object w:dxaOrig="1540" w:dyaOrig="620">
                <v:shape id="_x0000_i1126" type="#_x0000_t75" style="width:76.95pt;height:31.05pt" o:ole="">
                  <v:imagedata r:id="rId26" o:title=""/>
                </v:shape>
                <o:OLEObject Type="Embed" ProgID="Equation.DSMT4" ShapeID="_x0000_i1126" DrawAspect="Content" ObjectID="_1424802379" r:id="rId27"/>
              </w:object>
            </w:r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31B33" w:rsidRDefault="00931B33" w:rsidP="00477774">
            <w:pPr>
              <w:rPr>
                <w:rFonts w:ascii="Comic Sans MS" w:hAnsi="Comic Sans MS"/>
                <w:sz w:val="20"/>
                <w:szCs w:val="20"/>
              </w:rPr>
            </w:pPr>
            <w:bookmarkStart w:id="0" w:name="_GoBack"/>
            <w:bookmarkEnd w:id="0"/>
          </w:p>
          <w:p w:rsidR="00EE5B7A" w:rsidRDefault="00EE5B7A" w:rsidP="00477774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EE5B7A" w:rsidRDefault="00EE5B7A" w:rsidP="00EE4638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6.  </w:t>
            </w:r>
            <w:r w:rsidRPr="00582A0F">
              <w:rPr>
                <w:rFonts w:ascii="Comic Sans MS" w:hAnsi="Comic Sans MS"/>
                <w:position w:val="-22"/>
                <w:sz w:val="20"/>
                <w:szCs w:val="20"/>
              </w:rPr>
              <w:object w:dxaOrig="1080" w:dyaOrig="600">
                <v:shape id="_x0000_i1127" type="#_x0000_t75" style="width:53.4pt;height:29.8pt" o:ole="">
                  <v:imagedata r:id="rId28" o:title=""/>
                </v:shape>
                <o:OLEObject Type="Embed" ProgID="Equation.DSMT4" ShapeID="_x0000_i1127" DrawAspect="Content" ObjectID="_1424802380" r:id="rId29"/>
              </w:object>
            </w:r>
          </w:p>
        </w:tc>
      </w:tr>
    </w:tbl>
    <w:p w:rsidR="009D605C" w:rsidRPr="000A1475" w:rsidRDefault="009D605C" w:rsidP="00EE5B7A">
      <w:pPr>
        <w:spacing w:after="0"/>
        <w:rPr>
          <w:rFonts w:ascii="Comic Sans MS" w:hAnsi="Comic Sans MS"/>
          <w:b/>
        </w:rPr>
      </w:pPr>
    </w:p>
    <w:sectPr w:rsidR="009D605C" w:rsidRPr="000A1475" w:rsidSect="000A14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1475"/>
    <w:rsid w:val="00007362"/>
    <w:rsid w:val="00067E25"/>
    <w:rsid w:val="000A1475"/>
    <w:rsid w:val="000A4ED3"/>
    <w:rsid w:val="000B5F3E"/>
    <w:rsid w:val="001E007E"/>
    <w:rsid w:val="00255276"/>
    <w:rsid w:val="003B4CC9"/>
    <w:rsid w:val="0047339E"/>
    <w:rsid w:val="00477774"/>
    <w:rsid w:val="004B4257"/>
    <w:rsid w:val="004C7537"/>
    <w:rsid w:val="005566A0"/>
    <w:rsid w:val="005737DC"/>
    <w:rsid w:val="00582A0F"/>
    <w:rsid w:val="0059596A"/>
    <w:rsid w:val="00655C5C"/>
    <w:rsid w:val="0066401A"/>
    <w:rsid w:val="00842146"/>
    <w:rsid w:val="008969B7"/>
    <w:rsid w:val="00931B33"/>
    <w:rsid w:val="0093360D"/>
    <w:rsid w:val="0097424E"/>
    <w:rsid w:val="009D605C"/>
    <w:rsid w:val="00A525A6"/>
    <w:rsid w:val="00A70839"/>
    <w:rsid w:val="00A9669A"/>
    <w:rsid w:val="00AC39F6"/>
    <w:rsid w:val="00C86465"/>
    <w:rsid w:val="00CF3735"/>
    <w:rsid w:val="00D63BFC"/>
    <w:rsid w:val="00DE0C24"/>
    <w:rsid w:val="00EE5B7A"/>
    <w:rsid w:val="00EF1795"/>
    <w:rsid w:val="00F05B14"/>
    <w:rsid w:val="00F07922"/>
    <w:rsid w:val="00F1321B"/>
    <w:rsid w:val="00F67AF6"/>
    <w:rsid w:val="00FB1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475"/>
    <w:pPr>
      <w:ind w:left="720"/>
      <w:contextualSpacing/>
    </w:pPr>
  </w:style>
  <w:style w:type="table" w:styleId="TableGrid">
    <w:name w:val="Table Grid"/>
    <w:basedOn w:val="TableNormal"/>
    <w:uiPriority w:val="59"/>
    <w:rsid w:val="000A14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4E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475"/>
    <w:pPr>
      <w:ind w:left="720"/>
      <w:contextualSpacing/>
    </w:pPr>
  </w:style>
  <w:style w:type="table" w:styleId="TableGrid">
    <w:name w:val="Table Grid"/>
    <w:basedOn w:val="TableNormal"/>
    <w:uiPriority w:val="59"/>
    <w:rsid w:val="000A14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4E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9DB42E-B91C-4133-A16F-C245289ECE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33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PSD #2357</Company>
  <LinksUpToDate>false</LinksUpToDate>
  <CharactersWithSpaces>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ron Barry</dc:creator>
  <cp:lastModifiedBy>Sharon</cp:lastModifiedBy>
  <cp:revision>4</cp:revision>
  <cp:lastPrinted>2013-03-05T23:00:00Z</cp:lastPrinted>
  <dcterms:created xsi:type="dcterms:W3CDTF">2013-03-15T04:30:00Z</dcterms:created>
  <dcterms:modified xsi:type="dcterms:W3CDTF">2013-03-15T0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